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0D57C8A" w14:textId="4DE10E1A" w:rsidR="00B85970" w:rsidRDefault="00B85970" w:rsidP="00B85970">
      <w:pPr>
        <w:rPr>
          <w:rFonts w:ascii="Times New Roman" w:hAnsi="Times New Roman"/>
          <w:sz w:val="32"/>
          <w:szCs w:val="32"/>
          <w:lang w:val="en-US"/>
        </w:rPr>
      </w:pPr>
    </w:p>
    <w:p w14:paraId="4917B996" w14:textId="007E965F" w:rsidR="00B85970" w:rsidRDefault="00B85970" w:rsidP="00B85970">
      <w:pPr>
        <w:rPr>
          <w:rFonts w:ascii="Times New Roman" w:hAnsi="Times New Roman"/>
          <w:color w:val="0000FF"/>
          <w:sz w:val="32"/>
          <w:szCs w:val="32"/>
          <w:lang w:val="en-US" w:eastAsia="en-US"/>
        </w:rPr>
      </w:pPr>
      <w:r>
        <w:rPr>
          <w:rFonts w:ascii="Times New Roman" w:hAnsi="Times New Roman"/>
          <w:sz w:val="32"/>
          <w:szCs w:val="32"/>
          <w:lang w:val="en-US"/>
        </w:rPr>
        <w:t>Name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>
        <w:rPr>
          <w:rFonts w:ascii="Times New Roman" w:hAnsi="Times New Roman"/>
          <w:sz w:val="32"/>
          <w:szCs w:val="32"/>
          <w:lang w:val="en-US"/>
        </w:rPr>
        <w:t>Student number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2374155D" w14:textId="77777777" w:rsidR="00B85970" w:rsidRDefault="00B85970" w:rsidP="00B85970">
      <w:pPr>
        <w:rPr>
          <w:rFonts w:ascii="Times New Roman" w:hAnsi="Times New Roman"/>
        </w:rPr>
      </w:pPr>
    </w:p>
    <w:p w14:paraId="37645725" w14:textId="0535B9C3" w:rsidR="00B85970" w:rsidRDefault="00B85970" w:rsidP="00B85970">
      <w:pPr>
        <w:rPr>
          <w:rFonts w:ascii="Times New Roman" w:hAnsi="Times New Roman"/>
        </w:rPr>
      </w:pPr>
    </w:p>
    <w:p w14:paraId="1F6FEF6D" w14:textId="234D0586" w:rsidR="00B85970" w:rsidRDefault="00B85970" w:rsidP="00B85970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ssignment 1</w:t>
      </w:r>
    </w:p>
    <w:p w14:paraId="5FD96D67" w14:textId="77777777" w:rsidR="00145AE6" w:rsidRDefault="00145AE6" w:rsidP="00A04901">
      <w:pPr>
        <w:spacing w:line="360" w:lineRule="exact"/>
        <w:ind w:right="-6"/>
        <w:jc w:val="both"/>
        <w:rPr>
          <w:rFonts w:ascii="Times New Roman" w:hAnsi="Times New Roman"/>
          <w:szCs w:val="24"/>
        </w:rPr>
      </w:pPr>
    </w:p>
    <w:p w14:paraId="44365CFB" w14:textId="4ADCAAE3" w:rsidR="00EB6936" w:rsidRPr="008D21D5" w:rsidRDefault="00EB6936" w:rsidP="00EB6936">
      <w:pPr>
        <w:spacing w:line="360" w:lineRule="exact"/>
        <w:jc w:val="both"/>
        <w:rPr>
          <w:rFonts w:ascii="Times New Roman" w:hAnsi="Times New Roman"/>
          <w:szCs w:val="24"/>
        </w:rPr>
      </w:pPr>
      <w:r w:rsidRPr="008D21D5">
        <w:rPr>
          <w:rFonts w:ascii="Times New Roman" w:hAnsi="Times New Roman"/>
          <w:color w:val="000000"/>
          <w:szCs w:val="24"/>
          <w:lang w:val="en-US"/>
        </w:rPr>
        <w:t xml:space="preserve">Determine displacements </w:t>
      </w:r>
      <w:r w:rsidRPr="008D21D5">
        <w:rPr>
          <w:rFonts w:ascii="Times New Roman" w:hAnsi="Times New Roman"/>
          <w:position w:val="-12"/>
        </w:rPr>
        <w:object w:dxaOrig="279" w:dyaOrig="360" w14:anchorId="33E8E8D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9pt;height:18.2pt" o:ole="">
            <v:imagedata r:id="rId7" o:title=""/>
          </v:shape>
          <o:OLEObject Type="Embed" ProgID="Equation.DSMT4" ShapeID="_x0000_i1025" DrawAspect="Content" ObjectID="_1765979959" r:id="rId8"/>
        </w:object>
      </w:r>
      <w:r w:rsidRPr="008D21D5">
        <w:rPr>
          <w:rFonts w:ascii="Times New Roman" w:hAnsi="Times New Roman"/>
        </w:rPr>
        <w:t xml:space="preserve"> </w:t>
      </w:r>
      <w:r w:rsidRPr="008D21D5">
        <w:rPr>
          <w:rFonts w:ascii="Times New Roman" w:hAnsi="Times New Roman"/>
          <w:position w:val="-10"/>
        </w:rPr>
        <w:object w:dxaOrig="1020" w:dyaOrig="320" w14:anchorId="0938379A">
          <v:shape id="_x0000_i1026" type="#_x0000_t75" style="width:50.95pt;height:16.4pt" o:ole="">
            <v:imagedata r:id="rId9" o:title=""/>
          </v:shape>
          <o:OLEObject Type="Embed" ProgID="Equation.DSMT4" ShapeID="_x0000_i1026" DrawAspect="Content" ObjectID="_1765979960" r:id="rId10"/>
        </w:object>
      </w:r>
      <w:r w:rsidRPr="008D21D5">
        <w:rPr>
          <w:rFonts w:ascii="Times New Roman" w:hAnsi="Times New Roman"/>
          <w:color w:val="000000"/>
          <w:szCs w:val="24"/>
          <w:lang w:val="en-US"/>
        </w:rPr>
        <w:t xml:space="preserve">, if the vector of displacements </w:t>
      </w:r>
      <w:r w:rsidRPr="008D21D5">
        <w:rPr>
          <w:rFonts w:ascii="Times New Roman" w:hAnsi="Times New Roman"/>
          <w:position w:val="-6"/>
        </w:rPr>
        <w:object w:dxaOrig="200" w:dyaOrig="220" w14:anchorId="4CB9BFB9">
          <v:shape id="_x0000_i1027" type="#_x0000_t75" style="width:10.35pt;height:11.05pt" o:ole="">
            <v:imagedata r:id="rId11" o:title=""/>
          </v:shape>
          <o:OLEObject Type="Embed" ProgID="Equation.DSMT4" ShapeID="_x0000_i1027" DrawAspect="Content" ObjectID="_1765979961" r:id="rId12"/>
        </w:object>
      </w:r>
      <w:r w:rsidRPr="008D21D5">
        <w:rPr>
          <w:rFonts w:ascii="Times New Roman" w:hAnsi="Times New Roman"/>
          <w:color w:val="000000"/>
          <w:szCs w:val="24"/>
          <w:lang w:val="en-US"/>
        </w:rPr>
        <w:t xml:space="preserve">, stiffness matrix </w:t>
      </w:r>
      <w:r w:rsidRPr="008D21D5">
        <w:rPr>
          <w:rFonts w:ascii="Times New Roman" w:hAnsi="Times New Roman"/>
          <w:position w:val="-4"/>
        </w:rPr>
        <w:object w:dxaOrig="279" w:dyaOrig="260" w14:anchorId="0CFCFF91">
          <v:shape id="_x0000_i1028" type="#_x0000_t75" style="width:13.9pt;height:12.85pt" o:ole="">
            <v:imagedata r:id="rId13" o:title=""/>
          </v:shape>
          <o:OLEObject Type="Embed" ProgID="Equation.DSMT4" ShapeID="_x0000_i1028" DrawAspect="Content" ObjectID="_1765979962" r:id="rId14"/>
        </w:object>
      </w:r>
      <w:r w:rsidRPr="008D21D5">
        <w:rPr>
          <w:rFonts w:ascii="Times New Roman" w:hAnsi="Times New Roman"/>
        </w:rPr>
        <w:t xml:space="preserve">, </w:t>
      </w:r>
      <w:r w:rsidRPr="008D21D5">
        <w:rPr>
          <w:rFonts w:ascii="Times New Roman" w:hAnsi="Times New Roman"/>
          <w:color w:val="000000"/>
          <w:szCs w:val="24"/>
          <w:lang w:val="en-US"/>
        </w:rPr>
        <w:t xml:space="preserve">and the loading vector </w:t>
      </w:r>
      <w:r w:rsidRPr="008D21D5">
        <w:rPr>
          <w:rFonts w:ascii="Times New Roman" w:hAnsi="Times New Roman"/>
          <w:position w:val="-4"/>
        </w:rPr>
        <w:object w:dxaOrig="220" w:dyaOrig="260" w14:anchorId="60E50B9B">
          <v:shape id="_x0000_i1029" type="#_x0000_t75" style="width:11.05pt;height:12.85pt" o:ole="">
            <v:imagedata r:id="rId15" o:title=""/>
          </v:shape>
          <o:OLEObject Type="Embed" ProgID="Equation.DSMT4" ShapeID="_x0000_i1029" DrawAspect="Content" ObjectID="_1765979963" r:id="rId16"/>
        </w:object>
      </w:r>
      <w:r w:rsidRPr="008D21D5">
        <w:rPr>
          <w:rFonts w:ascii="Times New Roman" w:hAnsi="Times New Roman"/>
        </w:rPr>
        <w:t xml:space="preserve"> of </w:t>
      </w:r>
      <w:r w:rsidRPr="008D21D5">
        <w:rPr>
          <w:rFonts w:ascii="Times New Roman" w:hAnsi="Times New Roman"/>
          <w:color w:val="000000"/>
          <w:szCs w:val="24"/>
          <w:lang w:val="en-US"/>
        </w:rPr>
        <w:t xml:space="preserve">the equilibrium equations </w:t>
      </w:r>
      <w:r w:rsidRPr="008D21D5">
        <w:rPr>
          <w:rFonts w:ascii="Times New Roman" w:hAnsi="Times New Roman"/>
          <w:position w:val="-6"/>
        </w:rPr>
        <w:object w:dxaOrig="1240" w:dyaOrig="279" w14:anchorId="4DFB2069">
          <v:shape id="_x0000_i1030" type="#_x0000_t75" style="width:61.65pt;height:13.9pt" o:ole="">
            <v:imagedata r:id="rId17" o:title=""/>
          </v:shape>
          <o:OLEObject Type="Embed" ProgID="Equation.DSMT4" ShapeID="_x0000_i1030" DrawAspect="Content" ObjectID="_1765979964" r:id="rId18"/>
        </w:object>
      </w:r>
      <w:r w:rsidRPr="008D21D5">
        <w:rPr>
          <w:rFonts w:ascii="Times New Roman" w:hAnsi="Times New Roman"/>
          <w:szCs w:val="24"/>
        </w:rPr>
        <w:t xml:space="preserve"> are given by</w:t>
      </w:r>
    </w:p>
    <w:p w14:paraId="7499D7DB" w14:textId="77777777" w:rsidR="00EB6936" w:rsidRPr="008D21D5" w:rsidRDefault="00EB6936" w:rsidP="00EB6936">
      <w:pPr>
        <w:rPr>
          <w:rFonts w:ascii="Times New Roman" w:hAnsi="Times New Roman"/>
          <w:szCs w:val="24"/>
        </w:rPr>
      </w:pPr>
    </w:p>
    <w:p w14:paraId="4CFAE21F" w14:textId="77777777" w:rsidR="00EB6936" w:rsidRPr="008D21D5" w:rsidRDefault="00EB6936" w:rsidP="00EB6936">
      <w:pPr>
        <w:rPr>
          <w:rFonts w:ascii="Times New Roman" w:hAnsi="Times New Roman"/>
        </w:rPr>
      </w:pPr>
      <w:r w:rsidRPr="008D21D5">
        <w:rPr>
          <w:rFonts w:ascii="Times New Roman" w:hAnsi="Times New Roman"/>
          <w:position w:val="-50"/>
        </w:rPr>
        <w:object w:dxaOrig="960" w:dyaOrig="1120" w14:anchorId="36173396">
          <v:shape id="_x0000_i1031" type="#_x0000_t75" style="width:48.1pt;height:55.6pt" o:ole="">
            <v:imagedata r:id="rId19" o:title=""/>
          </v:shape>
          <o:OLEObject Type="Embed" ProgID="Equation.DSMT4" ShapeID="_x0000_i1031" DrawAspect="Content" ObjectID="_1765979965" r:id="rId20"/>
        </w:object>
      </w:r>
      <w:r w:rsidRPr="008D21D5">
        <w:rPr>
          <w:rFonts w:ascii="Times New Roman" w:hAnsi="Times New Roman"/>
        </w:rPr>
        <w:t xml:space="preserve">,  </w:t>
      </w:r>
      <w:r w:rsidRPr="008D21D5">
        <w:rPr>
          <w:rFonts w:ascii="Times New Roman" w:hAnsi="Times New Roman"/>
          <w:position w:val="-50"/>
        </w:rPr>
        <w:object w:dxaOrig="2040" w:dyaOrig="1120" w14:anchorId="3322DA5C">
          <v:shape id="_x0000_i1032" type="#_x0000_t75" style="width:101.95pt;height:55.6pt" o:ole="">
            <v:imagedata r:id="rId21" o:title=""/>
          </v:shape>
          <o:OLEObject Type="Embed" ProgID="Equation.DSMT4" ShapeID="_x0000_i1032" DrawAspect="Content" ObjectID="_1765979966" r:id="rId22"/>
        </w:object>
      </w:r>
      <w:r w:rsidRPr="008D21D5">
        <w:rPr>
          <w:rFonts w:ascii="Times New Roman" w:hAnsi="Times New Roman"/>
          <w:color w:val="000000"/>
          <w:szCs w:val="24"/>
          <w:lang w:val="en-US"/>
        </w:rPr>
        <w:t xml:space="preserve">,  and </w:t>
      </w:r>
      <w:r w:rsidRPr="008D21D5">
        <w:rPr>
          <w:rFonts w:ascii="Times New Roman" w:hAnsi="Times New Roman"/>
          <w:position w:val="-50"/>
        </w:rPr>
        <w:object w:dxaOrig="1020" w:dyaOrig="1120" w14:anchorId="5B1FBF3B">
          <v:shape id="_x0000_i1033" type="#_x0000_t75" style="width:50.95pt;height:55.6pt" o:ole="">
            <v:imagedata r:id="rId23" o:title=""/>
          </v:shape>
          <o:OLEObject Type="Embed" ProgID="Equation.DSMT4" ShapeID="_x0000_i1033" DrawAspect="Content" ObjectID="_1765979967" r:id="rId24"/>
        </w:object>
      </w:r>
      <w:r w:rsidRPr="008D21D5">
        <w:rPr>
          <w:rFonts w:ascii="Times New Roman" w:hAnsi="Times New Roman"/>
        </w:rPr>
        <w:t>.</w:t>
      </w:r>
    </w:p>
    <w:p w14:paraId="4FC198F3" w14:textId="77777777" w:rsidR="00EB6936" w:rsidRPr="008D21D5" w:rsidRDefault="00EB6936" w:rsidP="00EB6936">
      <w:pPr>
        <w:rPr>
          <w:rFonts w:ascii="Times New Roman" w:hAnsi="Times New Roman"/>
        </w:rPr>
      </w:pPr>
    </w:p>
    <w:p w14:paraId="51158C60" w14:textId="2918898D" w:rsidR="00EB6936" w:rsidRPr="008D21D5" w:rsidRDefault="00EB6936" w:rsidP="00EB6936">
      <w:pPr>
        <w:tabs>
          <w:tab w:val="left" w:pos="1497"/>
        </w:tabs>
        <w:spacing w:line="360" w:lineRule="exact"/>
        <w:jc w:val="both"/>
        <w:rPr>
          <w:rFonts w:ascii="Times New Roman" w:hAnsi="Times New Roman"/>
          <w:b/>
          <w:bCs/>
        </w:rPr>
      </w:pPr>
      <w:r w:rsidRPr="008D21D5">
        <w:rPr>
          <w:rFonts w:ascii="Times New Roman" w:hAnsi="Times New Roman"/>
          <w:b/>
          <w:bCs/>
        </w:rPr>
        <w:t>Solution</w:t>
      </w:r>
      <w:r>
        <w:rPr>
          <w:rFonts w:ascii="Times New Roman" w:hAnsi="Times New Roman"/>
          <w:b/>
          <w:bCs/>
        </w:rPr>
        <w:t xml:space="preserve"> template</w:t>
      </w:r>
      <w:r w:rsidRPr="008D21D5">
        <w:rPr>
          <w:rFonts w:ascii="Times New Roman" w:hAnsi="Times New Roman"/>
          <w:b/>
          <w:bCs/>
        </w:rPr>
        <w:tab/>
      </w:r>
    </w:p>
    <w:p w14:paraId="42B72082" w14:textId="77777777" w:rsidR="00EB6936" w:rsidRPr="008D21D5" w:rsidRDefault="00EB6936" w:rsidP="00EB6936">
      <w:pPr>
        <w:tabs>
          <w:tab w:val="left" w:pos="1497"/>
        </w:tabs>
        <w:spacing w:line="360" w:lineRule="exact"/>
        <w:jc w:val="both"/>
        <w:rPr>
          <w:rFonts w:ascii="Times New Roman" w:hAnsi="Times New Roman"/>
        </w:rPr>
      </w:pPr>
      <w:r w:rsidRPr="008D21D5">
        <w:rPr>
          <w:rFonts w:ascii="Times New Roman" w:hAnsi="Times New Roman"/>
        </w:rPr>
        <w:t xml:space="preserve">With linear equation systems </w:t>
      </w:r>
      <w:r w:rsidRPr="008D21D5">
        <w:rPr>
          <w:rFonts w:ascii="Times New Roman" w:hAnsi="Times New Roman"/>
          <w:position w:val="-6"/>
        </w:rPr>
        <w:object w:dxaOrig="1240" w:dyaOrig="279" w14:anchorId="6BF82308">
          <v:shape id="_x0000_i1034" type="#_x0000_t75" style="width:61.65pt;height:13.9pt" o:ole="">
            <v:imagedata r:id="rId17" o:title=""/>
          </v:shape>
          <o:OLEObject Type="Embed" ProgID="Equation.DSMT4" ShapeID="_x0000_i1034" DrawAspect="Content" ObjectID="_1765979968" r:id="rId25"/>
        </w:object>
      </w:r>
      <w:r w:rsidRPr="008D21D5">
        <w:rPr>
          <w:rFonts w:ascii="Times New Roman" w:hAnsi="Times New Roman"/>
        </w:rPr>
        <w:t xml:space="preserve"> of more than two unknows, using the matrix inverse to get </w:t>
      </w:r>
      <w:r w:rsidRPr="008D21D5">
        <w:rPr>
          <w:rFonts w:ascii="Times New Roman" w:hAnsi="Times New Roman"/>
          <w:position w:val="-6"/>
        </w:rPr>
        <w:object w:dxaOrig="980" w:dyaOrig="360" w14:anchorId="2964D9A0">
          <v:shape id="_x0000_i1035" type="#_x0000_t75" style="width:48.85pt;height:17.8pt" o:ole="">
            <v:imagedata r:id="rId26" o:title=""/>
          </v:shape>
          <o:OLEObject Type="Embed" ProgID="Equation.DSMT4" ShapeID="_x0000_i1035" DrawAspect="Content" ObjectID="_1765979969" r:id="rId27"/>
        </w:object>
      </w:r>
      <w:r w:rsidRPr="008D21D5">
        <w:rPr>
          <w:rFonts w:ascii="Times New Roman" w:hAnsi="Times New Roman"/>
        </w:rPr>
        <w:t xml:space="preserve"> is not practical in hand calculation. Gauss elimination is based on row operations aiming at an upper diagonal matrix. After that, solution for the unknowns is obtained step-by-step starting from the last equation. In standard form, the equation system is given by</w:t>
      </w:r>
    </w:p>
    <w:p w14:paraId="0666E8B5" w14:textId="77777777" w:rsidR="00EB6936" w:rsidRPr="008D21D5" w:rsidRDefault="00EB6936" w:rsidP="00EB6936">
      <w:pPr>
        <w:rPr>
          <w:rFonts w:ascii="Times New Roman" w:hAnsi="Times New Roman"/>
        </w:rPr>
      </w:pPr>
    </w:p>
    <w:p w14:paraId="34FA1430" w14:textId="77777777" w:rsidR="00EB6936" w:rsidRPr="008D21D5" w:rsidRDefault="00EB6936" w:rsidP="00EB6936">
      <w:pPr>
        <w:rPr>
          <w:rFonts w:ascii="Times New Roman" w:hAnsi="Times New Roman"/>
        </w:rPr>
      </w:pPr>
      <w:r w:rsidRPr="008D21D5">
        <w:rPr>
          <w:rFonts w:ascii="Times New Roman" w:hAnsi="Times New Roman"/>
          <w:position w:val="-50"/>
        </w:rPr>
        <w:object w:dxaOrig="2940" w:dyaOrig="1120" w14:anchorId="1CFDA25F">
          <v:shape id="_x0000_i1036" type="#_x0000_t75" style="width:146.5pt;height:55.6pt" o:ole="">
            <v:imagedata r:id="rId28" o:title=""/>
          </v:shape>
          <o:OLEObject Type="Embed" ProgID="Equation.DSMT4" ShapeID="_x0000_i1036" DrawAspect="Content" ObjectID="_1765979970" r:id="rId29"/>
        </w:object>
      </w:r>
      <w:r w:rsidRPr="008D21D5">
        <w:rPr>
          <w:rFonts w:ascii="Times New Roman" w:hAnsi="Times New Roman"/>
        </w:rPr>
        <w:t>.</w:t>
      </w:r>
    </w:p>
    <w:p w14:paraId="78E54442" w14:textId="77777777" w:rsidR="00EB6936" w:rsidRPr="008D21D5" w:rsidRDefault="00EB6936" w:rsidP="00EB6936">
      <w:pPr>
        <w:rPr>
          <w:rFonts w:ascii="Times New Roman" w:hAnsi="Times New Roman"/>
        </w:rPr>
      </w:pPr>
    </w:p>
    <w:p w14:paraId="0E789B7B" w14:textId="2B94A9C7" w:rsidR="00EB6936" w:rsidRPr="008D21D5" w:rsidRDefault="00EB6936" w:rsidP="001E1114">
      <w:pPr>
        <w:spacing w:line="360" w:lineRule="exact"/>
        <w:rPr>
          <w:rFonts w:ascii="Times New Roman" w:hAnsi="Times New Roman"/>
        </w:rPr>
      </w:pPr>
      <w:r w:rsidRPr="008D21D5">
        <w:rPr>
          <w:rFonts w:ascii="Times New Roman" w:hAnsi="Times New Roman"/>
        </w:rPr>
        <w:t xml:space="preserve">Let us multiply the </w:t>
      </w:r>
      <w:r w:rsidR="00B6029C">
        <w:rPr>
          <w:rFonts w:ascii="Times New Roman" w:hAnsi="Times New Roman"/>
        </w:rPr>
        <w:t>1</w:t>
      </w:r>
      <w:r w:rsidRPr="008D21D5">
        <w:rPr>
          <w:rFonts w:ascii="Times New Roman" w:hAnsi="Times New Roman"/>
        </w:rPr>
        <w:t>:</w:t>
      </w:r>
      <w:r w:rsidR="00B6029C">
        <w:rPr>
          <w:rFonts w:ascii="Times New Roman" w:hAnsi="Times New Roman"/>
        </w:rPr>
        <w:t>st</w:t>
      </w:r>
      <w:r w:rsidRPr="008D21D5">
        <w:rPr>
          <w:rFonts w:ascii="Times New Roman" w:hAnsi="Times New Roman"/>
        </w:rPr>
        <w:t xml:space="preserve"> equation by </w:t>
      </w:r>
      <w:r w:rsidR="00B6029C">
        <w:rPr>
          <w:rFonts w:ascii="Times New Roman" w:hAnsi="Times New Roman"/>
        </w:rPr>
        <w:t>1/</w:t>
      </w:r>
      <w:r w:rsidRPr="008D21D5">
        <w:rPr>
          <w:rFonts w:ascii="Times New Roman" w:hAnsi="Times New Roman"/>
        </w:rPr>
        <w:t>2 and add it</w:t>
      </w:r>
      <w:r w:rsidR="00B6029C">
        <w:rPr>
          <w:rFonts w:ascii="Times New Roman" w:hAnsi="Times New Roman"/>
        </w:rPr>
        <w:t xml:space="preserve"> </w:t>
      </w:r>
      <w:r w:rsidR="00803EC0">
        <w:rPr>
          <w:rFonts w:ascii="Times New Roman" w:hAnsi="Times New Roman"/>
        </w:rPr>
        <w:t xml:space="preserve">to </w:t>
      </w:r>
      <w:r w:rsidR="00B6029C">
        <w:rPr>
          <w:rFonts w:ascii="Times New Roman" w:hAnsi="Times New Roman"/>
        </w:rPr>
        <w:t xml:space="preserve">the </w:t>
      </w:r>
      <w:proofErr w:type="gramStart"/>
      <w:r w:rsidR="00B6029C">
        <w:rPr>
          <w:rFonts w:ascii="Times New Roman" w:hAnsi="Times New Roman"/>
        </w:rPr>
        <w:t>2:nd</w:t>
      </w:r>
      <w:proofErr w:type="gramEnd"/>
      <w:r w:rsidRPr="008D21D5">
        <w:rPr>
          <w:rFonts w:ascii="Times New Roman" w:hAnsi="Times New Roman"/>
        </w:rPr>
        <w:t xml:space="preserve"> equation</w:t>
      </w:r>
      <w:r w:rsidR="00D57935">
        <w:rPr>
          <w:rFonts w:ascii="Times New Roman" w:hAnsi="Times New Roman"/>
        </w:rPr>
        <w:t xml:space="preserve"> to get</w:t>
      </w:r>
    </w:p>
    <w:p w14:paraId="43F168C4" w14:textId="77777777" w:rsidR="00EB6936" w:rsidRPr="008D21D5" w:rsidRDefault="00EB6936" w:rsidP="00EB6936">
      <w:pPr>
        <w:rPr>
          <w:rFonts w:ascii="Times New Roman" w:hAnsi="Times New Roman"/>
        </w:rPr>
      </w:pPr>
    </w:p>
    <w:p w14:paraId="1F4D120E" w14:textId="12108219" w:rsidR="00EB6936" w:rsidRPr="008D21D5" w:rsidRDefault="00F8196F" w:rsidP="00EB6936">
      <w:pPr>
        <w:rPr>
          <w:rFonts w:ascii="Times New Roman" w:hAnsi="Times New Roman"/>
        </w:rPr>
      </w:pPr>
      <w:r w:rsidRPr="008D21D5">
        <w:rPr>
          <w:rFonts w:ascii="Times New Roman" w:hAnsi="Times New Roman"/>
          <w:position w:val="-50"/>
        </w:rPr>
        <w:object w:dxaOrig="4140" w:dyaOrig="1120" w14:anchorId="487BEE95">
          <v:shape id="_x0000_i1037" type="#_x0000_t75" style="width:207.45pt;height:55.6pt" o:ole="">
            <v:imagedata r:id="rId30" o:title=""/>
          </v:shape>
          <o:OLEObject Type="Embed" ProgID="Equation.DSMT4" ShapeID="_x0000_i1037" DrawAspect="Content" ObjectID="_1765979971" r:id="rId31"/>
        </w:object>
      </w:r>
      <w:r w:rsidR="00EB6936" w:rsidRPr="008D21D5">
        <w:rPr>
          <w:rFonts w:ascii="Times New Roman" w:hAnsi="Times New Roman"/>
        </w:rPr>
        <w:t>.</w:t>
      </w:r>
    </w:p>
    <w:p w14:paraId="6ABA574F" w14:textId="77777777" w:rsidR="00EB6936" w:rsidRPr="008D21D5" w:rsidRDefault="00EB6936" w:rsidP="00EB6936">
      <w:pPr>
        <w:rPr>
          <w:rFonts w:ascii="Times New Roman" w:hAnsi="Times New Roman"/>
        </w:rPr>
      </w:pPr>
    </w:p>
    <w:p w14:paraId="09B462B2" w14:textId="01421422" w:rsidR="00EB6936" w:rsidRPr="008D21D5" w:rsidRDefault="00EB6936" w:rsidP="001E1114">
      <w:pPr>
        <w:spacing w:line="360" w:lineRule="exact"/>
        <w:rPr>
          <w:rFonts w:ascii="Times New Roman" w:hAnsi="Times New Roman"/>
        </w:rPr>
      </w:pPr>
      <w:r w:rsidRPr="008D21D5">
        <w:rPr>
          <w:rFonts w:ascii="Times New Roman" w:hAnsi="Times New Roman"/>
        </w:rPr>
        <w:t>Let us multiply</w:t>
      </w:r>
      <w:r w:rsidR="001E1114">
        <w:rPr>
          <w:rFonts w:ascii="Times New Roman" w:hAnsi="Times New Roman"/>
        </w:rPr>
        <w:t xml:space="preserve"> the</w:t>
      </w:r>
      <w:r w:rsidRPr="008D21D5">
        <w:rPr>
          <w:rFonts w:ascii="Times New Roman" w:hAnsi="Times New Roman"/>
        </w:rPr>
        <w:t xml:space="preserve"> </w:t>
      </w:r>
      <w:proofErr w:type="gramStart"/>
      <w:r w:rsidR="00450048">
        <w:rPr>
          <w:rFonts w:ascii="Times New Roman" w:hAnsi="Times New Roman"/>
        </w:rPr>
        <w:t>2</w:t>
      </w:r>
      <w:r w:rsidRPr="008D21D5">
        <w:rPr>
          <w:rFonts w:ascii="Times New Roman" w:hAnsi="Times New Roman"/>
        </w:rPr>
        <w:t>:</w:t>
      </w:r>
      <w:r w:rsidR="00450048">
        <w:rPr>
          <w:rFonts w:ascii="Times New Roman" w:hAnsi="Times New Roman"/>
        </w:rPr>
        <w:t>n</w:t>
      </w:r>
      <w:r w:rsidRPr="008D21D5">
        <w:rPr>
          <w:rFonts w:ascii="Times New Roman" w:hAnsi="Times New Roman"/>
        </w:rPr>
        <w:t>d</w:t>
      </w:r>
      <w:proofErr w:type="gramEnd"/>
      <w:r w:rsidRPr="008D21D5">
        <w:rPr>
          <w:rFonts w:ascii="Times New Roman" w:hAnsi="Times New Roman"/>
        </w:rPr>
        <w:t xml:space="preserve"> equation by </w:t>
      </w:r>
      <w:r w:rsidR="00450048">
        <w:rPr>
          <w:rFonts w:ascii="Times New Roman" w:hAnsi="Times New Roman"/>
        </w:rPr>
        <w:t>2/</w:t>
      </w:r>
      <w:r w:rsidRPr="008D21D5">
        <w:rPr>
          <w:rFonts w:ascii="Times New Roman" w:hAnsi="Times New Roman"/>
        </w:rPr>
        <w:t xml:space="preserve">3 and add to it the </w:t>
      </w:r>
      <w:r w:rsidR="00D57935">
        <w:rPr>
          <w:rFonts w:ascii="Times New Roman" w:hAnsi="Times New Roman"/>
        </w:rPr>
        <w:t>3</w:t>
      </w:r>
      <w:r w:rsidRPr="008D21D5">
        <w:rPr>
          <w:rFonts w:ascii="Times New Roman" w:hAnsi="Times New Roman"/>
        </w:rPr>
        <w:t>:</w:t>
      </w:r>
      <w:r w:rsidR="00D57935">
        <w:rPr>
          <w:rFonts w:ascii="Times New Roman" w:hAnsi="Times New Roman"/>
        </w:rPr>
        <w:t>r</w:t>
      </w:r>
      <w:r w:rsidRPr="008D21D5">
        <w:rPr>
          <w:rFonts w:ascii="Times New Roman" w:hAnsi="Times New Roman"/>
        </w:rPr>
        <w:t>d equation to get the upper triangular matrix</w:t>
      </w:r>
    </w:p>
    <w:p w14:paraId="683AF6D7" w14:textId="77777777" w:rsidR="00EB6936" w:rsidRPr="008D21D5" w:rsidRDefault="00EB6936" w:rsidP="00EB6936">
      <w:pPr>
        <w:rPr>
          <w:rFonts w:ascii="Times New Roman" w:hAnsi="Times New Roman"/>
        </w:rPr>
      </w:pPr>
    </w:p>
    <w:p w14:paraId="391C8E71" w14:textId="6AAAB04E" w:rsidR="00EB6936" w:rsidRPr="008D21D5" w:rsidRDefault="00CF666B" w:rsidP="00EB6936">
      <w:pPr>
        <w:rPr>
          <w:rFonts w:ascii="Times New Roman" w:hAnsi="Times New Roman"/>
        </w:rPr>
      </w:pPr>
      <w:r w:rsidRPr="008D21D5">
        <w:rPr>
          <w:rFonts w:ascii="Times New Roman" w:hAnsi="Times New Roman"/>
          <w:position w:val="-50"/>
        </w:rPr>
        <w:object w:dxaOrig="4140" w:dyaOrig="1120" w14:anchorId="67122AC6">
          <v:shape id="_x0000_i1038" type="#_x0000_t75" style="width:207.45pt;height:55.6pt" o:ole="">
            <v:imagedata r:id="rId32" o:title=""/>
          </v:shape>
          <o:OLEObject Type="Embed" ProgID="Equation.DSMT4" ShapeID="_x0000_i1038" DrawAspect="Content" ObjectID="_1765979972" r:id="rId33"/>
        </w:object>
      </w:r>
      <w:r w:rsidR="00EB6936" w:rsidRPr="008D21D5">
        <w:rPr>
          <w:rFonts w:ascii="Times New Roman" w:hAnsi="Times New Roman"/>
        </w:rPr>
        <w:t>.</w:t>
      </w:r>
    </w:p>
    <w:p w14:paraId="179153F4" w14:textId="77777777" w:rsidR="00EB6936" w:rsidRPr="008D21D5" w:rsidRDefault="00EB6936" w:rsidP="00EB6936">
      <w:pPr>
        <w:rPr>
          <w:rFonts w:ascii="Times New Roman" w:hAnsi="Times New Roman"/>
        </w:rPr>
      </w:pPr>
    </w:p>
    <w:p w14:paraId="3D4E7562" w14:textId="6F19CCA3" w:rsidR="00EB6936" w:rsidRPr="008D21D5" w:rsidRDefault="00EB6936" w:rsidP="00EB6936">
      <w:pPr>
        <w:spacing w:line="360" w:lineRule="exact"/>
        <w:jc w:val="both"/>
        <w:rPr>
          <w:rFonts w:ascii="Times New Roman" w:hAnsi="Times New Roman"/>
        </w:rPr>
      </w:pPr>
      <w:r w:rsidRPr="008D21D5">
        <w:rPr>
          <w:rFonts w:ascii="Times New Roman" w:hAnsi="Times New Roman"/>
        </w:rPr>
        <w:t xml:space="preserve">Solution to the </w:t>
      </w:r>
      <w:r w:rsidR="002955B7">
        <w:rPr>
          <w:rFonts w:ascii="Times New Roman" w:hAnsi="Times New Roman"/>
        </w:rPr>
        <w:t xml:space="preserve">modified </w:t>
      </w:r>
      <w:r w:rsidRPr="008D21D5">
        <w:rPr>
          <w:rFonts w:ascii="Times New Roman" w:hAnsi="Times New Roman"/>
        </w:rPr>
        <w:t>equation system coincides with that of the original system as the equations are just linear combinations of the original one</w:t>
      </w:r>
      <w:r w:rsidR="002955B7">
        <w:rPr>
          <w:rFonts w:ascii="Times New Roman" w:hAnsi="Times New Roman"/>
        </w:rPr>
        <w:t>s</w:t>
      </w:r>
      <w:r w:rsidRPr="008D21D5">
        <w:rPr>
          <w:rFonts w:ascii="Times New Roman" w:hAnsi="Times New Roman"/>
        </w:rPr>
        <w:t xml:space="preserve">. </w:t>
      </w:r>
      <w:r w:rsidR="000E0E1B">
        <w:rPr>
          <w:rFonts w:ascii="Times New Roman" w:hAnsi="Times New Roman"/>
        </w:rPr>
        <w:t>However</w:t>
      </w:r>
      <w:r w:rsidRPr="008D21D5">
        <w:rPr>
          <w:rFonts w:ascii="Times New Roman" w:hAnsi="Times New Roman"/>
        </w:rPr>
        <w:t xml:space="preserve">, </w:t>
      </w:r>
      <w:r w:rsidR="000E0E1B">
        <w:rPr>
          <w:rFonts w:ascii="Times New Roman" w:hAnsi="Times New Roman"/>
        </w:rPr>
        <w:t xml:space="preserve">with the modified form </w:t>
      </w:r>
      <w:r w:rsidRPr="008D21D5">
        <w:rPr>
          <w:rFonts w:ascii="Times New Roman" w:hAnsi="Times New Roman"/>
        </w:rPr>
        <w:t xml:space="preserve">solution </w:t>
      </w:r>
      <w:r w:rsidR="000E0E1B">
        <w:rPr>
          <w:rFonts w:ascii="Times New Roman" w:hAnsi="Times New Roman"/>
        </w:rPr>
        <w:t>to</w:t>
      </w:r>
      <w:r w:rsidRPr="008D21D5">
        <w:rPr>
          <w:rFonts w:ascii="Times New Roman" w:hAnsi="Times New Roman"/>
        </w:rPr>
        <w:t xml:space="preserve"> the unknowns is obtained step-by-step starting from the last equation:</w:t>
      </w:r>
    </w:p>
    <w:p w14:paraId="05F9FDDB" w14:textId="77777777" w:rsidR="00EB6936" w:rsidRPr="008D21D5" w:rsidRDefault="00EB6936" w:rsidP="00CD1F5C">
      <w:pPr>
        <w:rPr>
          <w:rFonts w:ascii="Times New Roman" w:hAnsi="Times New Roman"/>
        </w:rPr>
      </w:pPr>
    </w:p>
    <w:p w14:paraId="2C5C6895" w14:textId="6866B8FD" w:rsidR="00C13AA3" w:rsidRPr="007601F2" w:rsidRDefault="00645D50" w:rsidP="00C13AA3">
      <w:pPr>
        <w:rPr>
          <w:rFonts w:ascii="Times New Roman" w:hAnsi="Times New Roman"/>
          <w:color w:val="FF0000"/>
          <w:szCs w:val="24"/>
        </w:rPr>
      </w:pPr>
      <w:r w:rsidRPr="004C26A8">
        <w:rPr>
          <w:rFonts w:ascii="Times New Roman" w:hAnsi="Times New Roman"/>
          <w:position w:val="-12"/>
        </w:rPr>
        <w:object w:dxaOrig="2280" w:dyaOrig="360" w14:anchorId="199B3373">
          <v:shape id="_x0000_i1039" type="#_x0000_t75" style="width:114.05pt;height:17.8pt" o:ole="">
            <v:imagedata r:id="rId34" o:title=""/>
          </v:shape>
          <o:OLEObject Type="Embed" ProgID="Equation.DSMT4" ShapeID="_x0000_i1039" DrawAspect="Content" ObjectID="_1765979973" r:id="rId35"/>
        </w:object>
      </w:r>
      <w:proofErr w:type="gramStart"/>
      <w:r w:rsidR="00EB6936" w:rsidRPr="008A3433">
        <w:rPr>
          <w:rFonts w:ascii="Times New Roman" w:hAnsi="Times New Roman"/>
        </w:rPr>
        <w:t xml:space="preserve">,   </w:t>
      </w:r>
      <w:proofErr w:type="gramEnd"/>
      <w:r w:rsidR="00EB6936" w:rsidRPr="008A3433">
        <w:rPr>
          <w:rFonts w:ascii="Times New Roman" w:hAnsi="Times New Roman"/>
        </w:rPr>
        <w:t xml:space="preserve"> </w:t>
      </w:r>
      <w:r w:rsidR="006D0D08" w:rsidRPr="008A3433">
        <w:rPr>
          <w:rFonts w:ascii="Times New Roman" w:hAnsi="Times New Roman"/>
          <w:szCs w:val="24"/>
        </w:rPr>
        <w:t xml:space="preserve">  </w:t>
      </w:r>
      <w:r w:rsidRPr="00645D50">
        <w:rPr>
          <w:rFonts w:ascii="Times New Roman" w:hAnsi="Times New Roman"/>
          <w:position w:val="-12"/>
        </w:rPr>
        <w:object w:dxaOrig="2299" w:dyaOrig="360" w14:anchorId="2BD71D3F">
          <v:shape id="_x0000_i1040" type="#_x0000_t75" style="width:114.4pt;height:17.8pt" o:ole="">
            <v:imagedata r:id="rId36" o:title=""/>
          </v:shape>
          <o:OLEObject Type="Embed" ProgID="Equation.DSMT4" ShapeID="_x0000_i1040" DrawAspect="Content" ObjectID="_1765979974" r:id="rId37"/>
        </w:object>
      </w:r>
      <w:r w:rsidR="00EB6936" w:rsidRPr="008A3433">
        <w:rPr>
          <w:rFonts w:ascii="Times New Roman" w:hAnsi="Times New Roman"/>
        </w:rPr>
        <w:t xml:space="preserve">,    </w:t>
      </w:r>
      <w:r w:rsidR="008A3433" w:rsidRPr="008A3433">
        <w:rPr>
          <w:rFonts w:ascii="Times New Roman" w:hAnsi="Times New Roman"/>
          <w:szCs w:val="24"/>
        </w:rPr>
        <w:t xml:space="preserve">and    </w:t>
      </w:r>
      <w:r w:rsidRPr="00645D50">
        <w:rPr>
          <w:rFonts w:ascii="Times New Roman" w:hAnsi="Times New Roman"/>
          <w:position w:val="-12"/>
        </w:rPr>
        <w:object w:dxaOrig="2260" w:dyaOrig="360" w14:anchorId="0A279189">
          <v:shape id="_x0000_i1041" type="#_x0000_t75" style="width:113pt;height:17.8pt" o:ole="">
            <v:imagedata r:id="rId38" o:title=""/>
          </v:shape>
          <o:OLEObject Type="Embed" ProgID="Equation.DSMT4" ShapeID="_x0000_i1041" DrawAspect="Content" ObjectID="_1765979975" r:id="rId39"/>
        </w:object>
      </w:r>
      <w:r w:rsidR="00EB6936" w:rsidRPr="008A3433">
        <w:rPr>
          <w:rFonts w:ascii="Times New Roman" w:hAnsi="Times New Roman"/>
        </w:rPr>
        <w:t xml:space="preserve">.   </w:t>
      </w:r>
      <w:r w:rsidR="00EB6936" w:rsidRPr="005F5BAB">
        <w:rPr>
          <w:rFonts w:ascii="Times New Roman" w:hAnsi="Times New Roman"/>
          <w:color w:val="C00000"/>
          <w:szCs w:val="24"/>
        </w:rPr>
        <w:sym w:font="Wingdings" w:char="F0E7"/>
      </w:r>
    </w:p>
    <w:sectPr w:rsidR="00C13AA3" w:rsidRPr="007601F2" w:rsidSect="001B0A24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66F5661" w14:textId="77777777" w:rsidR="00AB39B3" w:rsidRDefault="00AB39B3" w:rsidP="00C13755">
      <w:r>
        <w:separator/>
      </w:r>
    </w:p>
  </w:endnote>
  <w:endnote w:type="continuationSeparator" w:id="0">
    <w:p w14:paraId="657C7EDD" w14:textId="77777777" w:rsidR="00AB39B3" w:rsidRDefault="00AB39B3" w:rsidP="00C137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0B72CDF" w14:textId="77777777" w:rsidR="00AB39B3" w:rsidRDefault="00AB39B3" w:rsidP="00C13755">
      <w:r>
        <w:separator/>
      </w:r>
    </w:p>
  </w:footnote>
  <w:footnote w:type="continuationSeparator" w:id="0">
    <w:p w14:paraId="3A83E44C" w14:textId="77777777" w:rsidR="00AB39B3" w:rsidRDefault="00AB39B3" w:rsidP="00C1375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E545E9"/>
    <w:multiLevelType w:val="hybridMultilevel"/>
    <w:tmpl w:val="AF8045C0"/>
    <w:lvl w:ilvl="0" w:tplc="0409000F">
      <w:start w:val="6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1" w15:restartNumberingAfterBreak="0">
    <w:nsid w:val="18B80FFC"/>
    <w:multiLevelType w:val="singleLevel"/>
    <w:tmpl w:val="B122DE2A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" w:hAnsi="Times" w:hint="default"/>
        <w:b w:val="0"/>
        <w:i w:val="0"/>
        <w:sz w:val="24"/>
        <w:u w:val="none"/>
      </w:rPr>
    </w:lvl>
  </w:abstractNum>
  <w:abstractNum w:abstractNumId="2" w15:restartNumberingAfterBreak="0">
    <w:nsid w:val="604034E2"/>
    <w:multiLevelType w:val="multilevel"/>
    <w:tmpl w:val="AF8045C0"/>
    <w:lvl w:ilvl="0">
      <w:start w:val="6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num w:numId="1" w16cid:durableId="416485006">
    <w:abstractNumId w:val="1"/>
  </w:num>
  <w:num w:numId="2" w16cid:durableId="431053910">
    <w:abstractNumId w:val="0"/>
  </w:num>
  <w:num w:numId="3" w16cid:durableId="179374543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67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0MDQ0MzC2NLE0MzI0NDRQ0lEKTi0uzszPAykwqgUAjtlTMSwAAAA="/>
  </w:docVars>
  <w:rsids>
    <w:rsidRoot w:val="001B0A24"/>
    <w:rsid w:val="00000D6B"/>
    <w:rsid w:val="00004F30"/>
    <w:rsid w:val="0000623A"/>
    <w:rsid w:val="00013C91"/>
    <w:rsid w:val="00022AA4"/>
    <w:rsid w:val="00041567"/>
    <w:rsid w:val="00047D7E"/>
    <w:rsid w:val="000503DD"/>
    <w:rsid w:val="000524D7"/>
    <w:rsid w:val="00053F17"/>
    <w:rsid w:val="00057CCF"/>
    <w:rsid w:val="00063EE3"/>
    <w:rsid w:val="000739E9"/>
    <w:rsid w:val="00081F73"/>
    <w:rsid w:val="00082684"/>
    <w:rsid w:val="00085626"/>
    <w:rsid w:val="00087F82"/>
    <w:rsid w:val="00090A9D"/>
    <w:rsid w:val="000925AC"/>
    <w:rsid w:val="000A1384"/>
    <w:rsid w:val="000C1CF0"/>
    <w:rsid w:val="000C6AB0"/>
    <w:rsid w:val="000D128C"/>
    <w:rsid w:val="000D3D0A"/>
    <w:rsid w:val="000D5750"/>
    <w:rsid w:val="000E0E1B"/>
    <w:rsid w:val="000F151E"/>
    <w:rsid w:val="000F207F"/>
    <w:rsid w:val="00102420"/>
    <w:rsid w:val="00102716"/>
    <w:rsid w:val="00107F3D"/>
    <w:rsid w:val="00111E8A"/>
    <w:rsid w:val="00117253"/>
    <w:rsid w:val="001409BF"/>
    <w:rsid w:val="00143557"/>
    <w:rsid w:val="00145AE6"/>
    <w:rsid w:val="0015034C"/>
    <w:rsid w:val="0015445C"/>
    <w:rsid w:val="00156294"/>
    <w:rsid w:val="0016546F"/>
    <w:rsid w:val="0017059F"/>
    <w:rsid w:val="00173992"/>
    <w:rsid w:val="001878E6"/>
    <w:rsid w:val="00193C50"/>
    <w:rsid w:val="001968B9"/>
    <w:rsid w:val="001973A0"/>
    <w:rsid w:val="001B0A24"/>
    <w:rsid w:val="001C0CFE"/>
    <w:rsid w:val="001E1114"/>
    <w:rsid w:val="001E127E"/>
    <w:rsid w:val="001E195D"/>
    <w:rsid w:val="001E33D2"/>
    <w:rsid w:val="001F001C"/>
    <w:rsid w:val="001F6EFA"/>
    <w:rsid w:val="00216D7B"/>
    <w:rsid w:val="0022763D"/>
    <w:rsid w:val="00240F45"/>
    <w:rsid w:val="00244415"/>
    <w:rsid w:val="00257E6F"/>
    <w:rsid w:val="002861FF"/>
    <w:rsid w:val="00287FF8"/>
    <w:rsid w:val="00294E99"/>
    <w:rsid w:val="002955B7"/>
    <w:rsid w:val="002D45DE"/>
    <w:rsid w:val="002D53CE"/>
    <w:rsid w:val="002F0ABB"/>
    <w:rsid w:val="002F15AE"/>
    <w:rsid w:val="002F75AA"/>
    <w:rsid w:val="00302214"/>
    <w:rsid w:val="00305939"/>
    <w:rsid w:val="00312B9F"/>
    <w:rsid w:val="0033255A"/>
    <w:rsid w:val="00340C0C"/>
    <w:rsid w:val="003573DB"/>
    <w:rsid w:val="00374B16"/>
    <w:rsid w:val="0039256D"/>
    <w:rsid w:val="003930A0"/>
    <w:rsid w:val="003A0EEA"/>
    <w:rsid w:val="003A2DA1"/>
    <w:rsid w:val="003B1023"/>
    <w:rsid w:val="00424407"/>
    <w:rsid w:val="00426AF7"/>
    <w:rsid w:val="00436898"/>
    <w:rsid w:val="00445625"/>
    <w:rsid w:val="00450048"/>
    <w:rsid w:val="00451F70"/>
    <w:rsid w:val="00453ED1"/>
    <w:rsid w:val="004545B2"/>
    <w:rsid w:val="00457EDD"/>
    <w:rsid w:val="00457F2B"/>
    <w:rsid w:val="00465737"/>
    <w:rsid w:val="00465A83"/>
    <w:rsid w:val="00475016"/>
    <w:rsid w:val="00484F06"/>
    <w:rsid w:val="004925AB"/>
    <w:rsid w:val="00496A93"/>
    <w:rsid w:val="004A5EB2"/>
    <w:rsid w:val="004A6867"/>
    <w:rsid w:val="004C26A8"/>
    <w:rsid w:val="004D0EA0"/>
    <w:rsid w:val="004D5CF1"/>
    <w:rsid w:val="004F0EF2"/>
    <w:rsid w:val="005020FC"/>
    <w:rsid w:val="00512C97"/>
    <w:rsid w:val="00514A41"/>
    <w:rsid w:val="00520F7B"/>
    <w:rsid w:val="0052391A"/>
    <w:rsid w:val="005250B8"/>
    <w:rsid w:val="005329BC"/>
    <w:rsid w:val="005341C8"/>
    <w:rsid w:val="005468FA"/>
    <w:rsid w:val="00560E5C"/>
    <w:rsid w:val="00561697"/>
    <w:rsid w:val="005639BF"/>
    <w:rsid w:val="00565048"/>
    <w:rsid w:val="00570070"/>
    <w:rsid w:val="005726B8"/>
    <w:rsid w:val="00585C37"/>
    <w:rsid w:val="005B2806"/>
    <w:rsid w:val="005E3B1E"/>
    <w:rsid w:val="005E7202"/>
    <w:rsid w:val="005F2BE4"/>
    <w:rsid w:val="005F3DF6"/>
    <w:rsid w:val="005F5BAB"/>
    <w:rsid w:val="005F5EAB"/>
    <w:rsid w:val="005F6EB4"/>
    <w:rsid w:val="00602C92"/>
    <w:rsid w:val="00605EF9"/>
    <w:rsid w:val="006233BC"/>
    <w:rsid w:val="006239C6"/>
    <w:rsid w:val="006241DD"/>
    <w:rsid w:val="0062465E"/>
    <w:rsid w:val="00644048"/>
    <w:rsid w:val="00645D50"/>
    <w:rsid w:val="00655117"/>
    <w:rsid w:val="006651C1"/>
    <w:rsid w:val="006656EC"/>
    <w:rsid w:val="00694E9A"/>
    <w:rsid w:val="006A7BC6"/>
    <w:rsid w:val="006B5030"/>
    <w:rsid w:val="006C2233"/>
    <w:rsid w:val="006C77B8"/>
    <w:rsid w:val="006D0D08"/>
    <w:rsid w:val="006F0B2B"/>
    <w:rsid w:val="0070631C"/>
    <w:rsid w:val="00717FDA"/>
    <w:rsid w:val="00726EB9"/>
    <w:rsid w:val="0074356F"/>
    <w:rsid w:val="00743FA1"/>
    <w:rsid w:val="00745CC4"/>
    <w:rsid w:val="00756A30"/>
    <w:rsid w:val="007601F2"/>
    <w:rsid w:val="00767106"/>
    <w:rsid w:val="00775A72"/>
    <w:rsid w:val="0079057A"/>
    <w:rsid w:val="007936AA"/>
    <w:rsid w:val="00795008"/>
    <w:rsid w:val="00795611"/>
    <w:rsid w:val="007B0EFB"/>
    <w:rsid w:val="007B472A"/>
    <w:rsid w:val="007B5381"/>
    <w:rsid w:val="007B761F"/>
    <w:rsid w:val="007C07FE"/>
    <w:rsid w:val="007C36C8"/>
    <w:rsid w:val="007C7001"/>
    <w:rsid w:val="007E0DB5"/>
    <w:rsid w:val="007E7514"/>
    <w:rsid w:val="007E7F07"/>
    <w:rsid w:val="007F466D"/>
    <w:rsid w:val="00801A68"/>
    <w:rsid w:val="00803EC0"/>
    <w:rsid w:val="00811466"/>
    <w:rsid w:val="0081710A"/>
    <w:rsid w:val="00822ECE"/>
    <w:rsid w:val="00841E9B"/>
    <w:rsid w:val="00846149"/>
    <w:rsid w:val="00855001"/>
    <w:rsid w:val="00867CC0"/>
    <w:rsid w:val="008730CD"/>
    <w:rsid w:val="0088228D"/>
    <w:rsid w:val="00891338"/>
    <w:rsid w:val="008A0702"/>
    <w:rsid w:val="008A3433"/>
    <w:rsid w:val="008B5D7A"/>
    <w:rsid w:val="008C2C3C"/>
    <w:rsid w:val="008C7017"/>
    <w:rsid w:val="008E0B17"/>
    <w:rsid w:val="008E1AD5"/>
    <w:rsid w:val="008F7F0B"/>
    <w:rsid w:val="00901E58"/>
    <w:rsid w:val="0090335D"/>
    <w:rsid w:val="009064DF"/>
    <w:rsid w:val="00906561"/>
    <w:rsid w:val="00907992"/>
    <w:rsid w:val="009209B3"/>
    <w:rsid w:val="00956C7D"/>
    <w:rsid w:val="00963529"/>
    <w:rsid w:val="009656CC"/>
    <w:rsid w:val="00977D81"/>
    <w:rsid w:val="00977F59"/>
    <w:rsid w:val="0098561D"/>
    <w:rsid w:val="009A0E19"/>
    <w:rsid w:val="009A113B"/>
    <w:rsid w:val="009B0692"/>
    <w:rsid w:val="00A007CD"/>
    <w:rsid w:val="00A03A8F"/>
    <w:rsid w:val="00A04901"/>
    <w:rsid w:val="00A05235"/>
    <w:rsid w:val="00A059B0"/>
    <w:rsid w:val="00A1725F"/>
    <w:rsid w:val="00A27D24"/>
    <w:rsid w:val="00A31CAC"/>
    <w:rsid w:val="00A405BB"/>
    <w:rsid w:val="00A42715"/>
    <w:rsid w:val="00A5282E"/>
    <w:rsid w:val="00A56138"/>
    <w:rsid w:val="00A670C4"/>
    <w:rsid w:val="00A674AA"/>
    <w:rsid w:val="00A74785"/>
    <w:rsid w:val="00A9115B"/>
    <w:rsid w:val="00A96BB5"/>
    <w:rsid w:val="00A97C23"/>
    <w:rsid w:val="00AA227E"/>
    <w:rsid w:val="00AA5874"/>
    <w:rsid w:val="00AB096C"/>
    <w:rsid w:val="00AB2CDF"/>
    <w:rsid w:val="00AB39B3"/>
    <w:rsid w:val="00AC304E"/>
    <w:rsid w:val="00AC355D"/>
    <w:rsid w:val="00AC5454"/>
    <w:rsid w:val="00AD67FC"/>
    <w:rsid w:val="00AE5266"/>
    <w:rsid w:val="00AE53E0"/>
    <w:rsid w:val="00AF4C31"/>
    <w:rsid w:val="00B0125F"/>
    <w:rsid w:val="00B11DB9"/>
    <w:rsid w:val="00B20F7E"/>
    <w:rsid w:val="00B210AE"/>
    <w:rsid w:val="00B26129"/>
    <w:rsid w:val="00B27EA1"/>
    <w:rsid w:val="00B31D57"/>
    <w:rsid w:val="00B336C7"/>
    <w:rsid w:val="00B6029C"/>
    <w:rsid w:val="00B67D9D"/>
    <w:rsid w:val="00B70C3B"/>
    <w:rsid w:val="00B75459"/>
    <w:rsid w:val="00B765DB"/>
    <w:rsid w:val="00B77734"/>
    <w:rsid w:val="00B85970"/>
    <w:rsid w:val="00B867C6"/>
    <w:rsid w:val="00B97103"/>
    <w:rsid w:val="00BA15E0"/>
    <w:rsid w:val="00BB159F"/>
    <w:rsid w:val="00BC36DE"/>
    <w:rsid w:val="00BF1D60"/>
    <w:rsid w:val="00C0039F"/>
    <w:rsid w:val="00C0700E"/>
    <w:rsid w:val="00C07E5B"/>
    <w:rsid w:val="00C1360C"/>
    <w:rsid w:val="00C13755"/>
    <w:rsid w:val="00C13AA3"/>
    <w:rsid w:val="00C176F2"/>
    <w:rsid w:val="00C56847"/>
    <w:rsid w:val="00C60B51"/>
    <w:rsid w:val="00C848ED"/>
    <w:rsid w:val="00C854CF"/>
    <w:rsid w:val="00C9715D"/>
    <w:rsid w:val="00CA768D"/>
    <w:rsid w:val="00CB7ED7"/>
    <w:rsid w:val="00CC059B"/>
    <w:rsid w:val="00CC1197"/>
    <w:rsid w:val="00CC184A"/>
    <w:rsid w:val="00CD1F5C"/>
    <w:rsid w:val="00CD2065"/>
    <w:rsid w:val="00CD7851"/>
    <w:rsid w:val="00CE0C2D"/>
    <w:rsid w:val="00CE2DB7"/>
    <w:rsid w:val="00CE36D3"/>
    <w:rsid w:val="00CF0C5F"/>
    <w:rsid w:val="00CF666B"/>
    <w:rsid w:val="00D009CD"/>
    <w:rsid w:val="00D01E8B"/>
    <w:rsid w:val="00D133AD"/>
    <w:rsid w:val="00D14CBB"/>
    <w:rsid w:val="00D30ECC"/>
    <w:rsid w:val="00D366C4"/>
    <w:rsid w:val="00D45E2C"/>
    <w:rsid w:val="00D507DB"/>
    <w:rsid w:val="00D54F04"/>
    <w:rsid w:val="00D57935"/>
    <w:rsid w:val="00D64778"/>
    <w:rsid w:val="00D7167C"/>
    <w:rsid w:val="00D71F07"/>
    <w:rsid w:val="00D80C47"/>
    <w:rsid w:val="00D92FE4"/>
    <w:rsid w:val="00D96A4F"/>
    <w:rsid w:val="00DA453A"/>
    <w:rsid w:val="00DA5606"/>
    <w:rsid w:val="00DA7659"/>
    <w:rsid w:val="00DB0F1F"/>
    <w:rsid w:val="00DB2D99"/>
    <w:rsid w:val="00DB7012"/>
    <w:rsid w:val="00DC47D0"/>
    <w:rsid w:val="00DC4B0A"/>
    <w:rsid w:val="00DC5095"/>
    <w:rsid w:val="00DD1F7C"/>
    <w:rsid w:val="00E059A8"/>
    <w:rsid w:val="00E27500"/>
    <w:rsid w:val="00E3040A"/>
    <w:rsid w:val="00E31DB4"/>
    <w:rsid w:val="00E31E09"/>
    <w:rsid w:val="00E46D74"/>
    <w:rsid w:val="00E62A62"/>
    <w:rsid w:val="00E64ED1"/>
    <w:rsid w:val="00EB6936"/>
    <w:rsid w:val="00ED2FE2"/>
    <w:rsid w:val="00EE2A24"/>
    <w:rsid w:val="00EE3CCE"/>
    <w:rsid w:val="00EE5090"/>
    <w:rsid w:val="00F126FB"/>
    <w:rsid w:val="00F25EB4"/>
    <w:rsid w:val="00F270C1"/>
    <w:rsid w:val="00F30FAF"/>
    <w:rsid w:val="00F4111C"/>
    <w:rsid w:val="00F454F1"/>
    <w:rsid w:val="00F54101"/>
    <w:rsid w:val="00F74C38"/>
    <w:rsid w:val="00F8178E"/>
    <w:rsid w:val="00F8196F"/>
    <w:rsid w:val="00F85AB1"/>
    <w:rsid w:val="00F957D1"/>
    <w:rsid w:val="00FA3D7C"/>
    <w:rsid w:val="00FB7F2A"/>
    <w:rsid w:val="00FC0BFC"/>
    <w:rsid w:val="00FC3339"/>
    <w:rsid w:val="00FC3669"/>
    <w:rsid w:val="00FD5AEA"/>
    <w:rsid w:val="00FE12DD"/>
    <w:rsid w:val="00FE49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7"/>
    <o:shapelayout v:ext="edit">
      <o:idmap v:ext="edit" data="2"/>
    </o:shapelayout>
  </w:shapeDefaults>
  <w:decimalSymbol w:val=","/>
  <w:listSeparator w:val=","/>
  <w14:docId w14:val="4A3D9240"/>
  <w15:chartTrackingRefBased/>
  <w15:docId w15:val="{8715F773-6EC6-48D1-A807-CEDE469AEF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DC4B0A"/>
    <w:pPr>
      <w:spacing w:line="360" w:lineRule="exact"/>
      <w:ind w:left="425" w:hanging="425"/>
      <w:jc w:val="both"/>
    </w:pPr>
  </w:style>
  <w:style w:type="paragraph" w:styleId="BodyTextIndent2">
    <w:name w:val="Body Text Indent 2"/>
    <w:basedOn w:val="Normal"/>
    <w:link w:val="BodyTextIndent2Char"/>
    <w:rsid w:val="00DC4B0A"/>
    <w:pPr>
      <w:spacing w:line="360" w:lineRule="exact"/>
      <w:ind w:left="425"/>
      <w:jc w:val="both"/>
    </w:pPr>
  </w:style>
  <w:style w:type="character" w:styleId="FollowedHyperlink">
    <w:name w:val="FollowedHyperlink"/>
    <w:rsid w:val="00AA227E"/>
    <w:rPr>
      <w:color w:val="800080"/>
      <w:u w:val="single"/>
    </w:rPr>
  </w:style>
  <w:style w:type="paragraph" w:styleId="BodyText">
    <w:name w:val="Body Text"/>
    <w:basedOn w:val="Normal"/>
    <w:rsid w:val="008C2C3C"/>
    <w:pPr>
      <w:spacing w:after="120"/>
    </w:pPr>
  </w:style>
  <w:style w:type="paragraph" w:styleId="Footer">
    <w:name w:val="footer"/>
    <w:basedOn w:val="Normal"/>
    <w:rsid w:val="00085626"/>
    <w:pPr>
      <w:tabs>
        <w:tab w:val="center" w:pos="4320"/>
        <w:tab w:val="right" w:pos="8640"/>
      </w:tabs>
    </w:pPr>
    <w:rPr>
      <w:rFonts w:ascii="Times New Roman" w:hAnsi="Times New Roman"/>
      <w:sz w:val="20"/>
      <w:lang w:val="en-US"/>
    </w:rPr>
  </w:style>
  <w:style w:type="paragraph" w:styleId="CommentText">
    <w:name w:val="annotation text"/>
    <w:basedOn w:val="Normal"/>
    <w:semiHidden/>
    <w:rsid w:val="0033255A"/>
    <w:rPr>
      <w:sz w:val="20"/>
      <w:lang w:eastAsia="en-US"/>
    </w:rPr>
  </w:style>
  <w:style w:type="character" w:customStyle="1" w:styleId="BodyTextIndent2Char">
    <w:name w:val="Body Text Indent 2 Char"/>
    <w:link w:val="BodyTextIndent2"/>
    <w:rsid w:val="00811466"/>
    <w:rPr>
      <w:sz w:val="24"/>
      <w:lang w:val="en-GB"/>
    </w:rPr>
  </w:style>
  <w:style w:type="paragraph" w:styleId="Header">
    <w:name w:val="header"/>
    <w:basedOn w:val="Normal"/>
    <w:link w:val="HeaderChar"/>
    <w:rsid w:val="00C1375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C13755"/>
    <w:rPr>
      <w:sz w:val="24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06782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562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1</Pages>
  <Words>178</Words>
  <Characters>890</Characters>
  <Application>Microsoft Office Word</Application>
  <DocSecurity>0</DocSecurity>
  <Lines>33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EC-E1050</vt:lpstr>
    </vt:vector>
  </TitlesOfParts>
  <Company/>
  <LinksUpToDate>false</LinksUpToDate>
  <CharactersWithSpaces>10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cp:lastModifiedBy>Freund Jouni</cp:lastModifiedBy>
  <cp:revision>94</cp:revision>
  <cp:lastPrinted>2024-01-05T15:12:00Z</cp:lastPrinted>
  <dcterms:created xsi:type="dcterms:W3CDTF">2020-11-18T12:01:00Z</dcterms:created>
  <dcterms:modified xsi:type="dcterms:W3CDTF">2024-01-05T15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